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396" r:id="rId3"/>
    <p:sldId id="515" r:id="rId4"/>
    <p:sldId id="523" r:id="rId5"/>
    <p:sldId id="397" r:id="rId6"/>
    <p:sldId id="398" r:id="rId7"/>
    <p:sldId id="508" r:id="rId8"/>
    <p:sldId id="512" r:id="rId9"/>
    <p:sldId id="517" r:id="rId10"/>
    <p:sldId id="518" r:id="rId11"/>
    <p:sldId id="401" r:id="rId12"/>
    <p:sldId id="488" r:id="rId13"/>
    <p:sldId id="522" r:id="rId14"/>
    <p:sldId id="506" r:id="rId15"/>
    <p:sldId id="422" r:id="rId16"/>
    <p:sldId id="485" r:id="rId17"/>
    <p:sldId id="471" r:id="rId18"/>
  </p:sldIdLst>
  <p:sldSz cx="9144000" cy="6858000" type="screen4x3"/>
  <p:notesSz cx="7315200" cy="9601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05" d="100"/>
          <a:sy n="105" d="100"/>
        </p:scale>
        <p:origin x="-1192" y="-112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A714B8FE-0580-4ED6-8597-F3A3D6623F8A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4648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6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9067800" cy="5029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sample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μ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rgbClr val="008000"/>
                </a:solidFill>
              </a:rPr>
              <a:t>c</a:t>
            </a:r>
            <a:endParaRPr lang="en-US" sz="4400" dirty="0" smtClean="0">
              <a:solidFill>
                <a:srgbClr val="008000"/>
              </a:solidFill>
            </a:endParaRP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stations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</a:t>
            </a:r>
            <a:r>
              <a:rPr lang="en-US" sz="4400" dirty="0" err="1" smtClean="0">
                <a:solidFill>
                  <a:schemeClr val="accent2"/>
                </a:solidFill>
              </a:rPr>
              <a:t>μ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2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3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4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4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5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226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6" name="Equation" r:id="rId8" imgW="457200" imgH="596900" progId="Equation.DSMT4">
                  <p:embed/>
                </p:oleObj>
              </mc:Choice>
              <mc:Fallback>
                <p:oleObj name="Equation" r:id="rId8" imgW="4572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5"/>
                        <a:ext cx="1492250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7" name="Equation" r:id="rId10" imgW="1879600" imgH="215900" progId="Equation.DSMT4">
                  <p:embed/>
                </p:oleObj>
              </mc:Choice>
              <mc:Fallback>
                <p:oleObj name="Equation" r:id="rId10" imgW="18796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9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0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1" name="Equation" r:id="rId8" imgW="1689100" imgH="368300" progId="Equation.DSMT4">
                  <p:embed/>
                </p:oleObj>
              </mc:Choice>
              <mc:Fallback>
                <p:oleObj name="Equation" r:id="rId8" imgW="16891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703759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8</TotalTime>
  <Words>478</Words>
  <Application>Microsoft Macintosh PowerPoint</Application>
  <PresentationFormat>On-screen Show (4:3)</PresentationFormat>
  <Paragraphs>10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PowerPoint Presentation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 in our estimate</vt:lpstr>
      <vt:lpstr>Confidence in our estimat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16</cp:revision>
  <cp:lastPrinted>2011-05-04T20:32:57Z</cp:lastPrinted>
  <dcterms:created xsi:type="dcterms:W3CDTF">2011-05-04T20:44:08Z</dcterms:created>
  <dcterms:modified xsi:type="dcterms:W3CDTF">2011-11-28T13:01:15Z</dcterms:modified>
</cp:coreProperties>
</file>